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63CC19E" w14:textId="2E24EE0A" w:rsidR="00D36823" w:rsidRPr="001503A6" w:rsidRDefault="00F0530D" w:rsidP="00D36823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bookmarkStart w:id="0" w:name="_Hlk35283394"/>
      <w:bookmarkStart w:id="1" w:name="_Hlk35283830"/>
      <w:r w:rsidRPr="00A766AD">
        <w:rPr>
          <w:rFonts w:ascii="Arial" w:hAnsi="Arial" w:cs="Arial"/>
          <w:b/>
          <w:noProof/>
        </w:rPr>
        <mc:AlternateContent>
          <mc:Choice Requires="wps">
            <w:drawing>
              <wp:anchor distT="45720" distB="45720" distL="114300" distR="114300" simplePos="0" relativeHeight="251680768" behindDoc="0" locked="0" layoutInCell="1" allowOverlap="1" wp14:anchorId="59CCB41F" wp14:editId="5DB2F554">
                <wp:simplePos x="0" y="0"/>
                <wp:positionH relativeFrom="column">
                  <wp:posOffset>276225</wp:posOffset>
                </wp:positionH>
                <wp:positionV relativeFrom="paragraph">
                  <wp:posOffset>1914525</wp:posOffset>
                </wp:positionV>
                <wp:extent cx="4838700" cy="573206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8700" cy="57320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2C2E728" w14:textId="36689456" w:rsidR="00F0530D" w:rsidRPr="00A766AD" w:rsidRDefault="00F0530D" w:rsidP="00F0530D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  <w:t>Coordinate geometry_Circles</w:t>
                            </w:r>
                          </w:p>
                          <w:p w14:paraId="5A2A99DC" w14:textId="77777777" w:rsidR="00F0530D" w:rsidRDefault="00F0530D" w:rsidP="00F0530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9CCB41F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1.75pt;margin-top:150.75pt;width:381pt;height:45.15pt;z-index:2516807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" stroked="f">
                <v:textbox>
                  <w:txbxContent>
                    <w:p w14:paraId="12C2E728" w14:textId="36689456" w:rsidR="00F0530D" w:rsidRPr="00A766AD" w:rsidRDefault="00F0530D" w:rsidP="00F0530D">
                      <w:pPr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56"/>
                          <w:szCs w:val="56"/>
                        </w:rPr>
                        <w:t>Coordinate geometry_Circles</w:t>
                      </w:r>
                    </w:p>
                    <w:p w14:paraId="5A2A99DC" w14:textId="77777777" w:rsidR="00F0530D" w:rsidRDefault="00F0530D" w:rsidP="00F0530D"/>
                  </w:txbxContent>
                </v:textbox>
              </v:shape>
            </w:pict>
          </mc:Fallback>
        </mc:AlternateContent>
      </w:r>
      <w:r w:rsidR="00D36823">
        <w:rPr>
          <w:noProof/>
        </w:rPr>
        <w:drawing>
          <wp:inline distT="0" distB="0" distL="0" distR="0" wp14:anchorId="315A7FD4" wp14:editId="77E6C8E5">
            <wp:extent cx="5486400" cy="4062095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EC028DA.tmp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062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36823" w:rsidRPr="001503A6">
        <w:rPr>
          <w:rFonts w:ascii="Arial" w:hAnsi="Arial" w:cs="Arial"/>
          <w:b/>
        </w:rPr>
        <w:t>Instructions</w:t>
      </w:r>
    </w:p>
    <w:p w14:paraId="13DCB852" w14:textId="37C4FF7C" w:rsidR="00D36823" w:rsidRPr="001503A6" w:rsidRDefault="00D36823" w:rsidP="00D36823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60288" behindDoc="0" locked="0" layoutInCell="1" allowOverlap="1" wp14:anchorId="3BAAD42C" wp14:editId="4087E0B9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</w:rPr>
        <w:t xml:space="preserve">Use </w:t>
      </w:r>
      <w:r w:rsidRPr="001503A6">
        <w:rPr>
          <w:rFonts w:ascii="Arial" w:hAnsi="Arial" w:cs="Arial"/>
          <w:b/>
        </w:rPr>
        <w:t>black</w:t>
      </w:r>
      <w:r w:rsidRPr="001503A6">
        <w:rPr>
          <w:rFonts w:ascii="Arial" w:hAnsi="Arial" w:cs="Arial"/>
        </w:rPr>
        <w:t xml:space="preserve"> ink or ball-point pen.</w:t>
      </w:r>
    </w:p>
    <w:p w14:paraId="1597E740" w14:textId="4A8F8462" w:rsidR="00D36823" w:rsidRPr="001503A6" w:rsidRDefault="00D36823" w:rsidP="00D36823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59264" behindDoc="0" locked="0" layoutInCell="1" allowOverlap="1" wp14:anchorId="239A6C62" wp14:editId="45618DF3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  <w:b/>
        </w:rPr>
        <w:t>Fill in the boxes</w:t>
      </w:r>
      <w:r w:rsidRPr="001503A6">
        <w:rPr>
          <w:rFonts w:ascii="Arial" w:hAnsi="Arial" w:cs="Arial"/>
        </w:rPr>
        <w:t xml:space="preserve"> at the top of this page with your name,</w:t>
      </w:r>
      <w:r w:rsidRPr="001503A6">
        <w:rPr>
          <w:rFonts w:ascii="Arial" w:hAnsi="Arial" w:cs="Arial"/>
        </w:rPr>
        <w:br/>
        <w:t>centre number and candidate number.</w:t>
      </w:r>
    </w:p>
    <w:p w14:paraId="7F8F4455" w14:textId="77777777" w:rsidR="00D36823" w:rsidRPr="001503A6" w:rsidRDefault="00D36823" w:rsidP="00D36823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Answer </w:t>
      </w:r>
      <w:r w:rsidRPr="001503A6">
        <w:rPr>
          <w:rFonts w:ascii="Arial" w:hAnsi="Arial" w:cs="Arial"/>
          <w:b/>
        </w:rPr>
        <w:t>all</w:t>
      </w:r>
      <w:r w:rsidRPr="001503A6">
        <w:rPr>
          <w:rFonts w:ascii="Arial" w:hAnsi="Arial" w:cs="Arial"/>
        </w:rPr>
        <w:t xml:space="preserve"> questions.</w:t>
      </w:r>
    </w:p>
    <w:p w14:paraId="363D7906" w14:textId="77777777" w:rsidR="00D36823" w:rsidRPr="001503A6" w:rsidRDefault="00D36823" w:rsidP="00D36823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Answer the questions in the spaces provided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there may be more space than you need.</w:t>
      </w:r>
    </w:p>
    <w:p w14:paraId="6F58B6AA" w14:textId="77777777" w:rsidR="00D36823" w:rsidRPr="001503A6" w:rsidRDefault="00D36823" w:rsidP="00D36823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You must </w:t>
      </w:r>
      <w:r w:rsidRPr="001503A6">
        <w:rPr>
          <w:rFonts w:ascii="Arial" w:hAnsi="Arial" w:cs="Arial"/>
          <w:b/>
        </w:rPr>
        <w:t>show all your working.</w:t>
      </w:r>
    </w:p>
    <w:p w14:paraId="39648FA5" w14:textId="77777777" w:rsidR="00D36823" w:rsidRPr="001503A6" w:rsidRDefault="00D36823" w:rsidP="00D36823">
      <w:pPr>
        <w:numPr>
          <w:ilvl w:val="0"/>
          <w:numId w:val="2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Diagrams are </w:t>
      </w:r>
      <w:r w:rsidRPr="001503A6">
        <w:rPr>
          <w:rFonts w:ascii="Arial" w:hAnsi="Arial" w:cs="Arial"/>
          <w:b/>
        </w:rPr>
        <w:t>NOT</w:t>
      </w:r>
      <w:r w:rsidRPr="001503A6">
        <w:rPr>
          <w:rFonts w:ascii="Arial" w:hAnsi="Arial" w:cs="Arial"/>
        </w:rPr>
        <w:t xml:space="preserve"> accurately drawn, unless otherwise indicated. </w:t>
      </w:r>
    </w:p>
    <w:p w14:paraId="61E77864" w14:textId="77777777" w:rsidR="00D36823" w:rsidRPr="001503A6" w:rsidRDefault="00D36823" w:rsidP="00D36823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 w:rsidRPr="001503A6">
        <w:rPr>
          <w:rFonts w:ascii="Arial" w:hAnsi="Arial" w:cs="Arial"/>
        </w:rPr>
        <w:t xml:space="preserve">If your calculator does not have a </w:t>
      </w:r>
      <w:r w:rsidRPr="001503A6">
        <w:rPr>
          <w:rFonts w:ascii="Times New Roman" w:hAnsi="Times New Roman"/>
          <w:i/>
        </w:rPr>
        <w:t>π</w:t>
      </w:r>
      <w:r w:rsidRPr="001503A6">
        <w:rPr>
          <w:rFonts w:ascii="Arial" w:hAnsi="Arial" w:cs="Arial"/>
        </w:rPr>
        <w:t xml:space="preserve"> button, take the value of </w:t>
      </w:r>
      <w:r w:rsidRPr="007F7DA7">
        <w:rPr>
          <w:rFonts w:ascii="Times New Roman" w:hAnsi="Times New Roman"/>
          <w:i/>
          <w:sz w:val="32"/>
          <w:szCs w:val="32"/>
        </w:rPr>
        <w:t>π</w:t>
      </w:r>
      <w:r w:rsidRPr="001503A6">
        <w:rPr>
          <w:rFonts w:ascii="Arial" w:hAnsi="Arial" w:cs="Arial"/>
        </w:rPr>
        <w:t xml:space="preserve"> to be</w:t>
      </w:r>
      <w:r w:rsidRPr="001503A6">
        <w:rPr>
          <w:rFonts w:ascii="Arial" w:hAnsi="Arial" w:cs="Arial"/>
          <w:b/>
        </w:rPr>
        <w:t xml:space="preserve"> </w:t>
      </w:r>
      <w:r w:rsidRPr="001503A6">
        <w:rPr>
          <w:rFonts w:ascii="Arial" w:hAnsi="Arial" w:cs="Arial"/>
        </w:rPr>
        <w:t xml:space="preserve">3.142 </w:t>
      </w:r>
    </w:p>
    <w:p w14:paraId="0802912A" w14:textId="77777777" w:rsidR="00D36823" w:rsidRDefault="00D36823" w:rsidP="00D36823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 w:rsidRPr="001503A6">
        <w:rPr>
          <w:rFonts w:ascii="Arial" w:hAnsi="Arial" w:cs="Arial"/>
        </w:rPr>
        <w:t>unless the question instructs otherwise.</w:t>
      </w:r>
    </w:p>
    <w:p w14:paraId="65879CE5" w14:textId="77777777" w:rsidR="00D36823" w:rsidRPr="001503A6" w:rsidRDefault="00D36823" w:rsidP="00D36823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1E9AF694" w14:textId="77777777" w:rsidR="00D36823" w:rsidRPr="001503A6" w:rsidRDefault="00D36823" w:rsidP="00D36823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contextualSpacing w:val="0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Information</w:t>
      </w:r>
    </w:p>
    <w:p w14:paraId="39F24922" w14:textId="7710D038" w:rsidR="00D36823" w:rsidRPr="001503A6" w:rsidRDefault="00D36823" w:rsidP="00D36823">
      <w:pPr>
        <w:pStyle w:val="ColorfulList-Accent11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total mark for this paper is </w:t>
      </w:r>
      <w:r w:rsidR="00243440">
        <w:rPr>
          <w:rFonts w:ascii="Arial" w:hAnsi="Arial" w:cs="Arial"/>
          <w:b/>
        </w:rPr>
        <w:t>34</w:t>
      </w:r>
      <w:r w:rsidRPr="001503A6">
        <w:rPr>
          <w:rFonts w:ascii="Arial" w:hAnsi="Arial" w:cs="Arial"/>
        </w:rPr>
        <w:t xml:space="preserve">. There are </w:t>
      </w:r>
      <w:r w:rsidR="00243440">
        <w:rPr>
          <w:rFonts w:ascii="Arial" w:hAnsi="Arial" w:cs="Arial"/>
          <w:b/>
        </w:rPr>
        <w:t>9</w:t>
      </w:r>
      <w:bookmarkStart w:id="2" w:name="_GoBack"/>
      <w:bookmarkEnd w:id="2"/>
      <w:r w:rsidR="00E51373">
        <w:rPr>
          <w:rFonts w:ascii="Arial" w:hAnsi="Arial" w:cs="Arial"/>
          <w:b/>
        </w:rPr>
        <w:t xml:space="preserve"> </w:t>
      </w:r>
      <w:r w:rsidRPr="001503A6">
        <w:rPr>
          <w:rFonts w:ascii="Arial" w:hAnsi="Arial" w:cs="Arial"/>
        </w:rPr>
        <w:t>questions.</w:t>
      </w:r>
    </w:p>
    <w:p w14:paraId="1EEC6E20" w14:textId="77777777" w:rsidR="00D36823" w:rsidRPr="001503A6" w:rsidRDefault="00D36823" w:rsidP="00D36823">
      <w:pPr>
        <w:pStyle w:val="ColorfulList-Accent11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Questions have been arranged in an ascending order of mean difficulty, as found by all students in the June 201</w:t>
      </w:r>
      <w:r>
        <w:rPr>
          <w:rFonts w:ascii="Arial" w:hAnsi="Arial" w:cs="Arial"/>
        </w:rPr>
        <w:t>7–November 2019</w:t>
      </w:r>
      <w:r w:rsidRPr="001503A6">
        <w:rPr>
          <w:rFonts w:ascii="Arial" w:hAnsi="Arial" w:cs="Arial"/>
        </w:rPr>
        <w:t xml:space="preserve"> examinations.</w:t>
      </w:r>
    </w:p>
    <w:p w14:paraId="6F49941E" w14:textId="77777777" w:rsidR="00D36823" w:rsidRPr="003E761B" w:rsidRDefault="00D36823" w:rsidP="00D36823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marks for </w:t>
      </w:r>
      <w:r w:rsidRPr="001503A6">
        <w:rPr>
          <w:rFonts w:ascii="Arial" w:hAnsi="Arial" w:cs="Arial"/>
          <w:b/>
        </w:rPr>
        <w:t>each</w:t>
      </w:r>
      <w:r w:rsidRPr="001503A6">
        <w:rPr>
          <w:rFonts w:ascii="Arial" w:hAnsi="Arial" w:cs="Arial"/>
        </w:rPr>
        <w:t xml:space="preserve"> question are shown in brackets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use this as a guide as to how much time to spend on each question.</w:t>
      </w:r>
    </w:p>
    <w:p w14:paraId="74C44293" w14:textId="77777777" w:rsidR="00D36823" w:rsidRPr="001503A6" w:rsidRDefault="00D36823" w:rsidP="00D36823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contextualSpacing w:val="0"/>
        <w:rPr>
          <w:rFonts w:ascii="Arial" w:hAnsi="Arial" w:cs="Arial"/>
        </w:rPr>
      </w:pPr>
    </w:p>
    <w:p w14:paraId="283AEF06" w14:textId="77777777" w:rsidR="00D36823" w:rsidRPr="001503A6" w:rsidRDefault="00D36823" w:rsidP="00D36823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Advice</w:t>
      </w:r>
    </w:p>
    <w:p w14:paraId="77F08920" w14:textId="77777777" w:rsidR="00D36823" w:rsidRPr="001503A6" w:rsidRDefault="00D36823" w:rsidP="00D36823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Read each question carefully before you start to answer it.</w:t>
      </w:r>
    </w:p>
    <w:p w14:paraId="61C9898F" w14:textId="77777777" w:rsidR="00D36823" w:rsidRPr="001503A6" w:rsidRDefault="00D36823" w:rsidP="00D36823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Keep an eye on the time.</w:t>
      </w:r>
    </w:p>
    <w:p w14:paraId="0BAF1363" w14:textId="77777777" w:rsidR="00D36823" w:rsidRPr="001503A6" w:rsidRDefault="00D36823" w:rsidP="00D36823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Try to answer every question.</w:t>
      </w:r>
    </w:p>
    <w:p w14:paraId="568767AC" w14:textId="77777777" w:rsidR="00D36823" w:rsidRDefault="00D36823" w:rsidP="00D36823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Check your answers if you have time at the end.</w:t>
      </w:r>
      <w:bookmarkEnd w:id="0"/>
    </w:p>
    <w:bookmarkEnd w:id="1"/>
    <w:p w14:paraId="747E9A63" w14:textId="77777777" w:rsidR="00D36823" w:rsidRDefault="00D36823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39CDA4A" w14:textId="358E0790" w:rsidR="00243440" w:rsidRPr="00946185" w:rsidRDefault="00243440" w:rsidP="00243440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On the grid, draw the graph of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FF1AEA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y</w:t>
      </w:r>
      <w:r w:rsidRPr="00FF1AEA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12.25</w:t>
      </w:r>
    </w:p>
    <w:p w14:paraId="736F32AE" w14:textId="77777777" w:rsidR="00243440" w:rsidRDefault="00243440" w:rsidP="00243440">
      <w:pPr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0BF82956" w14:textId="77777777" w:rsidR="00243440" w:rsidRDefault="00243440" w:rsidP="00243440">
      <w:pPr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FF1AEA">
        <w:rPr>
          <w:rFonts w:ascii="Times New Roman" w:hAnsi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 wp14:anchorId="31A2F1E4" wp14:editId="53268381">
            <wp:extent cx="5274310" cy="5292725"/>
            <wp:effectExtent l="0" t="0" r="254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29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567FEA" w14:textId="77777777" w:rsidR="00243440" w:rsidRPr="001274D7" w:rsidRDefault="00243440" w:rsidP="0024344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73760C45" w14:textId="77777777" w:rsidR="00243440" w:rsidRPr="00946185" w:rsidRDefault="00243440" w:rsidP="00243440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nce find estimates for the solutions of the simultaneous equations</w:t>
      </w:r>
    </w:p>
    <w:p w14:paraId="12C1B239" w14:textId="77777777" w:rsidR="00243440" w:rsidRPr="00946185" w:rsidRDefault="00243440" w:rsidP="00243440">
      <w:pPr>
        <w:tabs>
          <w:tab w:val="left" w:pos="3828"/>
        </w:tabs>
        <w:autoSpaceDE w:val="0"/>
        <w:autoSpaceDN w:val="0"/>
        <w:adjustRightInd w:val="0"/>
        <w:spacing w:line="276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FF1AEA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y</w:t>
      </w:r>
      <w:r w:rsidRPr="00FF1AEA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12.25</w:t>
      </w:r>
    </w:p>
    <w:p w14:paraId="2BDEF1A0" w14:textId="77777777" w:rsidR="00243440" w:rsidRPr="00946185" w:rsidRDefault="00243440" w:rsidP="00243440">
      <w:pPr>
        <w:tabs>
          <w:tab w:val="left" w:pos="3828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+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1</w:t>
      </w:r>
    </w:p>
    <w:p w14:paraId="22E85474" w14:textId="77777777" w:rsidR="00243440" w:rsidRDefault="00243440" w:rsidP="0024344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5FCAB00" w14:textId="77777777" w:rsidR="00243440" w:rsidRDefault="00243440" w:rsidP="0024344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938F612" w14:textId="77777777" w:rsidR="00243440" w:rsidRDefault="00243440" w:rsidP="0024344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944C68F" w14:textId="77777777" w:rsidR="00243440" w:rsidRDefault="00243440" w:rsidP="0024344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E825ABB" w14:textId="77777777" w:rsidR="00243440" w:rsidRDefault="00243440" w:rsidP="0024344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9DF784C" w14:textId="77777777" w:rsidR="00243440" w:rsidRPr="00946185" w:rsidRDefault="00243440" w:rsidP="0024344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...</w:t>
      </w:r>
    </w:p>
    <w:p w14:paraId="4D16D692" w14:textId="77777777" w:rsidR="00243440" w:rsidRPr="001274D7" w:rsidRDefault="00243440" w:rsidP="0024344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00328C83" w14:textId="347754C1" w:rsidR="00243440" w:rsidRDefault="00243440" w:rsidP="00243440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marks)</w:t>
      </w:r>
    </w:p>
    <w:p w14:paraId="2E453F87" w14:textId="77777777" w:rsidR="00243440" w:rsidRDefault="00243440" w:rsidP="00243440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0B07C1A7" w14:textId="77777777" w:rsidR="00243440" w:rsidRDefault="00243440">
      <w:pP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br w:type="page"/>
      </w:r>
    </w:p>
    <w:p w14:paraId="5B4C85FA" w14:textId="2112012E" w:rsidR="006A18C4" w:rsidRPr="001F4800" w:rsidRDefault="00243440" w:rsidP="006A18C4">
      <w:pPr>
        <w:tabs>
          <w:tab w:val="left" w:pos="0"/>
          <w:tab w:val="left" w:pos="425"/>
          <w:tab w:val="left" w:pos="2694"/>
        </w:tabs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2</w:t>
      </w:r>
      <w:r w:rsidR="006A18C4" w:rsidRPr="001F480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6A18C4"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>The equation of a circle is</w:t>
      </w:r>
      <w:r w:rsidR="006A18C4"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ab/>
      </w:r>
      <w:r w:rsidR="006A18C4" w:rsidRPr="001F4800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="006A18C4" w:rsidRPr="001F4800">
        <w:rPr>
          <w:rFonts w:ascii="Times New Roman" w:eastAsia="Calibri" w:hAnsi="Times New Roman" w:cs="Times New Roman"/>
          <w:sz w:val="24"/>
          <w:szCs w:val="24"/>
          <w:vertAlign w:val="superscript"/>
          <w:lang w:eastAsia="en-GB"/>
        </w:rPr>
        <w:t>2</w:t>
      </w:r>
      <w:r w:rsidR="006A18C4"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+ </w:t>
      </w:r>
      <w:r w:rsidR="006A18C4" w:rsidRPr="001F4800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y</w:t>
      </w:r>
      <w:r w:rsidR="006A18C4" w:rsidRPr="001F4800">
        <w:rPr>
          <w:rFonts w:ascii="Times New Roman" w:eastAsia="Calibri" w:hAnsi="Times New Roman" w:cs="Times New Roman"/>
          <w:sz w:val="24"/>
          <w:szCs w:val="24"/>
          <w:vertAlign w:val="superscript"/>
          <w:lang w:eastAsia="en-GB"/>
        </w:rPr>
        <w:t>2</w:t>
      </w:r>
      <w:r w:rsidR="006A18C4"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= 42.25</w:t>
      </w:r>
    </w:p>
    <w:p w14:paraId="21BCB79E" w14:textId="77777777" w:rsidR="006A18C4" w:rsidRPr="001F4800" w:rsidRDefault="006A18C4" w:rsidP="006A18C4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>Find the radius of the circle.</w:t>
      </w:r>
    </w:p>
    <w:p w14:paraId="5FDCDC2C" w14:textId="77777777" w:rsidR="006A18C4" w:rsidRPr="001F4800" w:rsidRDefault="006A18C4" w:rsidP="006A18C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6F77188" w14:textId="77777777" w:rsidR="006A18C4" w:rsidRPr="001F4800" w:rsidRDefault="006A18C4" w:rsidP="006A18C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DCB3750" w14:textId="77777777" w:rsidR="006A18C4" w:rsidRPr="001F4800" w:rsidRDefault="006A18C4" w:rsidP="006A18C4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</w:t>
      </w:r>
    </w:p>
    <w:p w14:paraId="0815C7CA" w14:textId="5D59A4D0" w:rsidR="006A18C4" w:rsidRPr="001F4800" w:rsidRDefault="006A18C4" w:rsidP="006A18C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24344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Pr="001F480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1 mark)</w:t>
      </w:r>
    </w:p>
    <w:p w14:paraId="469E4E0C" w14:textId="77777777" w:rsidR="006A18C4" w:rsidRPr="001F4800" w:rsidRDefault="006A18C4" w:rsidP="006A18C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DEF2624" w14:textId="77777777" w:rsidR="006A18C4" w:rsidRDefault="006A18C4" w:rsidP="006A18C4">
      <w:pPr>
        <w:tabs>
          <w:tab w:val="left" w:pos="2694"/>
        </w:tabs>
        <w:autoSpaceDE w:val="0"/>
        <w:autoSpaceDN w:val="0"/>
        <w:adjustRightInd w:val="0"/>
        <w:ind w:hanging="567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7EE2671" w14:textId="5842569B" w:rsidR="006A18C4" w:rsidRPr="001F4800" w:rsidRDefault="00243440" w:rsidP="006A18C4">
      <w:pPr>
        <w:tabs>
          <w:tab w:val="left" w:pos="2694"/>
        </w:tabs>
        <w:autoSpaceDE w:val="0"/>
        <w:autoSpaceDN w:val="0"/>
        <w:adjustRightInd w:val="0"/>
        <w:ind w:hanging="567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3</w:t>
      </w:r>
      <w:r w:rsidR="006A18C4" w:rsidRPr="001F480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6A18C4"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The equation of a curve is </w:t>
      </w:r>
      <w:r w:rsidR="006A18C4"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ab/>
      </w:r>
      <w:r w:rsidR="006A18C4" w:rsidRPr="001F4800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y </w:t>
      </w:r>
      <w:r w:rsidR="006A18C4"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= </w:t>
      </w:r>
      <w:r w:rsidR="006A18C4" w:rsidRPr="001F4800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a</w:t>
      </w:r>
      <w:r w:rsidR="006A18C4" w:rsidRPr="001F4800">
        <w:rPr>
          <w:rFonts w:ascii="Times New Roman" w:eastAsia="Calibri" w:hAnsi="Times New Roman" w:cs="Times New Roman"/>
          <w:i/>
          <w:iCs/>
          <w:sz w:val="24"/>
          <w:szCs w:val="24"/>
          <w:vertAlign w:val="superscript"/>
          <w:lang w:eastAsia="en-GB"/>
        </w:rPr>
        <w:t>x</w:t>
      </w:r>
    </w:p>
    <w:p w14:paraId="76459730" w14:textId="77777777" w:rsidR="006A18C4" w:rsidRPr="001F4800" w:rsidRDefault="006A18C4" w:rsidP="006A18C4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A </w:t>
      </w: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is the point where the curve intersects the </w:t>
      </w:r>
      <w:r w:rsidRPr="001F4800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y</w:t>
      </w: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>-axis.</w:t>
      </w:r>
    </w:p>
    <w:p w14:paraId="66C5F9FB" w14:textId="77777777" w:rsidR="006A18C4" w:rsidRPr="001F4800" w:rsidRDefault="006A18C4" w:rsidP="006A18C4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1F4800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1F4800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State the coordinates of </w:t>
      </w:r>
      <w:r w:rsidRPr="001F4800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A</w:t>
      </w: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5414019A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E8E4E9C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46A6C18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1C1C21E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140B3DE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A41239D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0002150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00AEDC0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E4FC9F9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>( .......................... , ..........................)</w:t>
      </w:r>
    </w:p>
    <w:p w14:paraId="66042C86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492CED11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B8F7D97" w14:textId="77777777" w:rsidR="006A18C4" w:rsidRPr="001F4800" w:rsidRDefault="006A18C4" w:rsidP="006A18C4">
      <w:pPr>
        <w:tabs>
          <w:tab w:val="left" w:pos="283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The equation of circle </w:t>
      </w:r>
      <w:r w:rsidRPr="001F480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C </w:t>
      </w: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is </w:t>
      </w: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ab/>
      </w:r>
      <w:r w:rsidRPr="001F4800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1F4800">
        <w:rPr>
          <w:rFonts w:ascii="Times New Roman" w:eastAsia="Calibri" w:hAnsi="Times New Roman" w:cs="Times New Roman"/>
          <w:sz w:val="24"/>
          <w:szCs w:val="24"/>
          <w:vertAlign w:val="superscript"/>
          <w:lang w:eastAsia="en-GB"/>
        </w:rPr>
        <w:t>2</w:t>
      </w: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+ </w:t>
      </w:r>
      <w:r w:rsidRPr="001F4800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y</w:t>
      </w:r>
      <w:r w:rsidRPr="001F4800">
        <w:rPr>
          <w:rFonts w:ascii="Times New Roman" w:eastAsia="Calibri" w:hAnsi="Times New Roman" w:cs="Times New Roman"/>
          <w:sz w:val="24"/>
          <w:szCs w:val="24"/>
          <w:vertAlign w:val="superscript"/>
          <w:lang w:eastAsia="en-GB"/>
        </w:rPr>
        <w:t>2</w:t>
      </w: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= 16</w:t>
      </w:r>
    </w:p>
    <w:p w14:paraId="2AD1F095" w14:textId="77777777" w:rsidR="006A18C4" w:rsidRPr="001F4800" w:rsidRDefault="006A18C4" w:rsidP="006A18C4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The circle </w:t>
      </w:r>
      <w:r w:rsidRPr="001F480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C </w:t>
      </w: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is translated by the vector </w:t>
      </w:r>
      <w:r w:rsidRPr="001F4800">
        <w:rPr>
          <w:rFonts w:ascii="Times New Roman" w:eastAsia="Calibri" w:hAnsi="Times New Roman" w:cs="Times New Roman"/>
          <w:position w:val="-32"/>
          <w:sz w:val="24"/>
          <w:szCs w:val="24"/>
          <w:lang w:eastAsia="en-GB"/>
        </w:rPr>
        <w:object w:dxaOrig="440" w:dyaOrig="760" w14:anchorId="7672A9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35pt;height:38.5pt" o:ole="">
            <v:imagedata r:id="rId11" o:title=""/>
          </v:shape>
          <o:OLEObject Type="Embed" ProgID="Equation.DSMT4" ShapeID="_x0000_i1025" DrawAspect="Content" ObjectID="_1661840549" r:id="rId12"/>
        </w:object>
      </w: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to give circle </w:t>
      </w:r>
      <w:r w:rsidRPr="001F480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B</w:t>
      </w: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53075F17" w14:textId="77777777" w:rsidR="006A18C4" w:rsidRPr="001F4800" w:rsidRDefault="006A18C4" w:rsidP="006A18C4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1F4800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b</w:t>
      </w: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1F4800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Draw a sketch of circle </w:t>
      </w:r>
      <w:r w:rsidRPr="001F480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B</w:t>
      </w: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5CD7E2D3" w14:textId="77777777" w:rsidR="006A18C4" w:rsidRPr="001F4800" w:rsidRDefault="006A18C4" w:rsidP="006A18C4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Label with coordinates</w:t>
      </w:r>
    </w:p>
    <w:p w14:paraId="6125A0F3" w14:textId="77777777" w:rsidR="006A18C4" w:rsidRPr="001F4800" w:rsidRDefault="006A18C4" w:rsidP="006A18C4">
      <w:pPr>
        <w:autoSpaceDE w:val="0"/>
        <w:autoSpaceDN w:val="0"/>
        <w:adjustRightInd w:val="0"/>
        <w:ind w:firstLine="1276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the centre of circle </w:t>
      </w:r>
      <w:r w:rsidRPr="001F480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B</w:t>
      </w:r>
    </w:p>
    <w:p w14:paraId="7B9C847B" w14:textId="77777777" w:rsidR="006A18C4" w:rsidRPr="001F4800" w:rsidRDefault="006A18C4" w:rsidP="006A18C4">
      <w:pPr>
        <w:autoSpaceDE w:val="0"/>
        <w:autoSpaceDN w:val="0"/>
        <w:adjustRightInd w:val="0"/>
        <w:ind w:firstLine="1276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and any points of intersection with the </w:t>
      </w:r>
      <w:r w:rsidRPr="001F4800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>-axis.</w:t>
      </w:r>
    </w:p>
    <w:p w14:paraId="3E936CB4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8BDFF58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BF9B785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6026060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43834D8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B500082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E3F5A07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F6D8951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839F345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23667DF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C3BACA2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85A756D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157C7BD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F968223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C0B68E2" w14:textId="77777777" w:rsidR="006A18C4" w:rsidRPr="001F4800" w:rsidRDefault="006A18C4" w:rsidP="006A18C4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3)</w:t>
      </w:r>
    </w:p>
    <w:p w14:paraId="3CC37CB8" w14:textId="442071CD" w:rsidR="006A18C4" w:rsidRPr="001F4800" w:rsidRDefault="006A18C4" w:rsidP="006A18C4">
      <w:pPr>
        <w:tabs>
          <w:tab w:val="left" w:pos="0"/>
          <w:tab w:val="left" w:pos="426"/>
        </w:tabs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24344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3</w:t>
      </w:r>
      <w:r w:rsidRPr="001F480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4 marks)</w:t>
      </w:r>
    </w:p>
    <w:p w14:paraId="329477C9" w14:textId="77777777" w:rsidR="006A18C4" w:rsidRDefault="006A18C4" w:rsidP="006A18C4">
      <w:pPr>
        <w:pBdr>
          <w:bottom w:val="single" w:sz="4" w:space="1" w:color="auto"/>
        </w:pBdr>
        <w:tabs>
          <w:tab w:val="left" w:pos="0"/>
          <w:tab w:val="left" w:pos="426"/>
        </w:tabs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6AF7307" w14:textId="317E91BC" w:rsidR="006A18C4" w:rsidRPr="001F4800" w:rsidRDefault="00243440" w:rsidP="006A18C4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4</w:t>
      </w:r>
      <w:r w:rsidR="006A18C4" w:rsidRPr="001F480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6A18C4"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The diagram shows a circle, centre </w:t>
      </w:r>
      <w:r w:rsidR="006A18C4" w:rsidRPr="001F4800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O</w:t>
      </w:r>
      <w:r w:rsidR="006A18C4"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73DCB6E5" w14:textId="77777777" w:rsidR="006A18C4" w:rsidRPr="001F4800" w:rsidRDefault="006A18C4" w:rsidP="006A18C4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756169D9" w14:textId="77777777" w:rsidR="006A18C4" w:rsidRPr="001F4800" w:rsidRDefault="006A18C4" w:rsidP="006A18C4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iCs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iCs/>
          <w:noProof/>
          <w:sz w:val="24"/>
          <w:szCs w:val="24"/>
          <w:lang w:eastAsia="en-GB"/>
        </w:rPr>
        <w:drawing>
          <wp:inline distT="0" distB="0" distL="0" distR="0" wp14:anchorId="7C8B5381" wp14:editId="080F7447">
            <wp:extent cx="4114800" cy="3042920"/>
            <wp:effectExtent l="0" t="0" r="0" b="508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304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269102" w14:textId="77777777" w:rsidR="006A18C4" w:rsidRPr="001F4800" w:rsidRDefault="006A18C4" w:rsidP="006A18C4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2395D837" w14:textId="77777777" w:rsidR="006A18C4" w:rsidRPr="001F4800" w:rsidRDefault="006A18C4" w:rsidP="006A18C4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AB </w:t>
      </w: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is the tangent to the circle at the point </w:t>
      </w:r>
      <w:r w:rsidRPr="001F4800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A</w:t>
      </w: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46946B54" w14:textId="77777777" w:rsidR="006A18C4" w:rsidRPr="001F4800" w:rsidRDefault="006A18C4" w:rsidP="006A18C4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Angle </w:t>
      </w:r>
      <w:r w:rsidRPr="001F4800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OBA </w:t>
      </w:r>
      <w:r w:rsidRPr="001F4800">
        <w:rPr>
          <w:rFonts w:ascii="Times New Roman" w:eastAsia="Times New Roman" w:hAnsi="Times New Roman" w:cs="Times New Roman"/>
          <w:sz w:val="24"/>
          <w:szCs w:val="24"/>
          <w:lang w:val="en-US" w:eastAsia="en-GB"/>
        </w:rPr>
        <w:t>=</w:t>
      </w: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30°</w:t>
      </w:r>
    </w:p>
    <w:p w14:paraId="46E65BF1" w14:textId="77777777" w:rsidR="006A18C4" w:rsidRPr="001F4800" w:rsidRDefault="006A18C4" w:rsidP="006A18C4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Point </w:t>
      </w:r>
      <w:r w:rsidRPr="001F4800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B </w:t>
      </w: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>has coordinates (16, 0)</w:t>
      </w:r>
    </w:p>
    <w:p w14:paraId="0E621202" w14:textId="77777777" w:rsidR="006A18C4" w:rsidRPr="001F4800" w:rsidRDefault="006A18C4" w:rsidP="006A18C4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Point </w:t>
      </w:r>
      <w:r w:rsidRPr="001F4800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P </w:t>
      </w: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>has coordinates (3</w:t>
      </w:r>
      <w:r w:rsidRPr="001F4800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p</w:t>
      </w: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, </w:t>
      </w:r>
      <w:r w:rsidRPr="001F4800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p</w:t>
      </w: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</w:p>
    <w:p w14:paraId="635987F4" w14:textId="77777777" w:rsidR="006A18C4" w:rsidRPr="001F4800" w:rsidRDefault="006A18C4" w:rsidP="006A18C4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Find the value of </w:t>
      </w:r>
      <w:r w:rsidRPr="001F4800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p</w:t>
      </w: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7CC18270" w14:textId="77777777" w:rsidR="006A18C4" w:rsidRPr="001F4800" w:rsidRDefault="006A18C4" w:rsidP="006A18C4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>Give your answer correct to 1 decimal place.</w:t>
      </w:r>
    </w:p>
    <w:p w14:paraId="26B60AFC" w14:textId="77777777" w:rsidR="006A18C4" w:rsidRPr="001F4800" w:rsidRDefault="006A18C4" w:rsidP="006A18C4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>You must show all your working.</w:t>
      </w:r>
    </w:p>
    <w:p w14:paraId="30D0289C" w14:textId="77777777" w:rsidR="006A18C4" w:rsidRPr="001F4800" w:rsidRDefault="006A18C4" w:rsidP="006A18C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Cs/>
          <w:sz w:val="24"/>
          <w:szCs w:val="24"/>
          <w:lang w:eastAsia="en-GB"/>
        </w:rPr>
      </w:pPr>
    </w:p>
    <w:p w14:paraId="3CB2B1F4" w14:textId="77777777" w:rsidR="006A18C4" w:rsidRPr="001F4800" w:rsidRDefault="006A18C4" w:rsidP="006A18C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Cs/>
          <w:sz w:val="24"/>
          <w:szCs w:val="24"/>
          <w:lang w:eastAsia="en-GB"/>
        </w:rPr>
      </w:pPr>
    </w:p>
    <w:p w14:paraId="2E61A9D8" w14:textId="77777777" w:rsidR="006A18C4" w:rsidRPr="001F4800" w:rsidRDefault="006A18C4" w:rsidP="006A18C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Cs/>
          <w:sz w:val="24"/>
          <w:szCs w:val="24"/>
          <w:lang w:eastAsia="en-GB"/>
        </w:rPr>
      </w:pPr>
    </w:p>
    <w:p w14:paraId="73BD92E4" w14:textId="77777777" w:rsidR="006A18C4" w:rsidRPr="001F4800" w:rsidRDefault="006A18C4" w:rsidP="006A18C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Cs/>
          <w:sz w:val="24"/>
          <w:szCs w:val="24"/>
          <w:lang w:eastAsia="en-GB"/>
        </w:rPr>
      </w:pPr>
    </w:p>
    <w:p w14:paraId="4AB92359" w14:textId="77777777" w:rsidR="006A18C4" w:rsidRPr="001F4800" w:rsidRDefault="006A18C4" w:rsidP="006A18C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Cs/>
          <w:sz w:val="24"/>
          <w:szCs w:val="24"/>
          <w:lang w:eastAsia="en-GB"/>
        </w:rPr>
      </w:pPr>
    </w:p>
    <w:p w14:paraId="3B8DE42D" w14:textId="77777777" w:rsidR="006A18C4" w:rsidRPr="001F4800" w:rsidRDefault="006A18C4" w:rsidP="006A18C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Cs/>
          <w:sz w:val="24"/>
          <w:szCs w:val="24"/>
          <w:lang w:eastAsia="en-GB"/>
        </w:rPr>
      </w:pPr>
    </w:p>
    <w:p w14:paraId="4D7759D4" w14:textId="77777777" w:rsidR="006A18C4" w:rsidRPr="001F4800" w:rsidRDefault="006A18C4" w:rsidP="006A18C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Cs/>
          <w:sz w:val="24"/>
          <w:szCs w:val="24"/>
          <w:lang w:eastAsia="en-GB"/>
        </w:rPr>
      </w:pPr>
    </w:p>
    <w:p w14:paraId="76BDFECB" w14:textId="77777777" w:rsidR="006A18C4" w:rsidRPr="001F4800" w:rsidRDefault="006A18C4" w:rsidP="006A18C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Cs/>
          <w:sz w:val="24"/>
          <w:szCs w:val="24"/>
          <w:lang w:eastAsia="en-GB"/>
        </w:rPr>
      </w:pPr>
    </w:p>
    <w:p w14:paraId="71E49759" w14:textId="77777777" w:rsidR="006A18C4" w:rsidRPr="001F4800" w:rsidRDefault="006A18C4" w:rsidP="006A18C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Cs/>
          <w:sz w:val="24"/>
          <w:szCs w:val="24"/>
          <w:lang w:eastAsia="en-GB"/>
        </w:rPr>
      </w:pPr>
    </w:p>
    <w:p w14:paraId="698F16DC" w14:textId="77777777" w:rsidR="006A18C4" w:rsidRPr="001F4800" w:rsidRDefault="006A18C4" w:rsidP="006A18C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Cs/>
          <w:sz w:val="24"/>
          <w:szCs w:val="24"/>
          <w:lang w:eastAsia="en-GB"/>
        </w:rPr>
      </w:pPr>
    </w:p>
    <w:p w14:paraId="316CD48F" w14:textId="77777777" w:rsidR="006A18C4" w:rsidRPr="001F4800" w:rsidRDefault="006A18C4" w:rsidP="006A18C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Cs/>
          <w:sz w:val="24"/>
          <w:szCs w:val="24"/>
          <w:lang w:eastAsia="en-GB"/>
        </w:rPr>
      </w:pPr>
    </w:p>
    <w:p w14:paraId="3723353C" w14:textId="77777777" w:rsidR="006A18C4" w:rsidRPr="001F4800" w:rsidRDefault="006A18C4" w:rsidP="006A18C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Cs/>
          <w:sz w:val="24"/>
          <w:szCs w:val="24"/>
          <w:lang w:eastAsia="en-GB"/>
        </w:rPr>
      </w:pPr>
    </w:p>
    <w:p w14:paraId="5CBE1CFB" w14:textId="77777777" w:rsidR="006A18C4" w:rsidRPr="001F4800" w:rsidRDefault="006A18C4" w:rsidP="006A18C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Cs/>
          <w:sz w:val="24"/>
          <w:szCs w:val="24"/>
          <w:lang w:eastAsia="en-GB"/>
        </w:rPr>
      </w:pPr>
    </w:p>
    <w:p w14:paraId="046AAF64" w14:textId="77777777" w:rsidR="006A18C4" w:rsidRPr="001F4800" w:rsidRDefault="006A18C4" w:rsidP="006A18C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Cs/>
          <w:sz w:val="24"/>
          <w:szCs w:val="24"/>
          <w:lang w:eastAsia="en-GB"/>
        </w:rPr>
      </w:pPr>
    </w:p>
    <w:p w14:paraId="0BD73984" w14:textId="77777777" w:rsidR="006A18C4" w:rsidRPr="001F4800" w:rsidRDefault="006A18C4" w:rsidP="006A18C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Cs/>
          <w:sz w:val="24"/>
          <w:szCs w:val="24"/>
          <w:lang w:eastAsia="en-GB"/>
        </w:rPr>
      </w:pPr>
    </w:p>
    <w:p w14:paraId="5AC63A8B" w14:textId="77777777" w:rsidR="006A18C4" w:rsidRPr="001F4800" w:rsidRDefault="006A18C4" w:rsidP="006A18C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Cs/>
          <w:sz w:val="24"/>
          <w:szCs w:val="24"/>
          <w:lang w:eastAsia="en-GB"/>
        </w:rPr>
      </w:pPr>
    </w:p>
    <w:p w14:paraId="01C0CC2E" w14:textId="77777777" w:rsidR="006A18C4" w:rsidRPr="001F4800" w:rsidRDefault="006A18C4" w:rsidP="006A18C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Cs/>
          <w:sz w:val="24"/>
          <w:szCs w:val="24"/>
          <w:lang w:eastAsia="en-GB"/>
        </w:rPr>
      </w:pPr>
    </w:p>
    <w:p w14:paraId="5C65A07B" w14:textId="77777777" w:rsidR="006A18C4" w:rsidRPr="001F4800" w:rsidRDefault="006A18C4" w:rsidP="006A18C4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p </w:t>
      </w:r>
      <w:r w:rsidRPr="001F4800">
        <w:rPr>
          <w:rFonts w:ascii="Times New Roman" w:eastAsia="Times New Roman" w:hAnsi="Times New Roman" w:cs="Times New Roman"/>
          <w:sz w:val="24"/>
          <w:szCs w:val="24"/>
          <w:lang w:val="en-US" w:eastAsia="en-GB"/>
        </w:rPr>
        <w:t>=</w:t>
      </w: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.......................................................</w:t>
      </w:r>
    </w:p>
    <w:p w14:paraId="41CA6920" w14:textId="0C38D82B" w:rsidR="006A18C4" w:rsidRPr="001F4800" w:rsidRDefault="006A18C4" w:rsidP="006A18C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24344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4</w:t>
      </w:r>
      <w:r w:rsidRPr="001F480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4 marks)</w:t>
      </w:r>
    </w:p>
    <w:p w14:paraId="0D2FC453" w14:textId="77777777" w:rsidR="006A18C4" w:rsidRDefault="006A18C4" w:rsidP="006A18C4">
      <w:pPr>
        <w:tabs>
          <w:tab w:val="left" w:pos="0"/>
          <w:tab w:val="left" w:pos="426"/>
        </w:tabs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4C424CD" w14:textId="77777777" w:rsidR="006A18C4" w:rsidRDefault="006A18C4" w:rsidP="006A18C4">
      <w:pPr>
        <w:tabs>
          <w:tab w:val="left" w:pos="0"/>
          <w:tab w:val="left" w:pos="426"/>
        </w:tabs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12639F7" w14:textId="7E803210" w:rsidR="006A18C4" w:rsidRPr="00C04E15" w:rsidRDefault="00243440" w:rsidP="006A18C4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5</w:t>
      </w:r>
      <w:r w:rsidR="006A18C4" w:rsidRPr="00C04E15">
        <w:rPr>
          <w:rFonts w:ascii="Times New Roman" w:hAnsi="Times New Roman"/>
          <w:b/>
          <w:bCs/>
          <w:sz w:val="24"/>
          <w:szCs w:val="24"/>
        </w:rPr>
        <w:tab/>
      </w:r>
      <w:r w:rsidR="006A18C4" w:rsidRPr="00C04E15">
        <w:rPr>
          <w:rFonts w:ascii="Times New Roman" w:hAnsi="Times New Roman"/>
          <w:sz w:val="24"/>
          <w:szCs w:val="24"/>
        </w:rPr>
        <w:t xml:space="preserve">Here is a circle, centre </w:t>
      </w:r>
      <w:r w:rsidR="006A18C4" w:rsidRPr="00C04E15">
        <w:rPr>
          <w:rFonts w:ascii="Times New Roman" w:hAnsi="Times New Roman"/>
          <w:i/>
          <w:iCs/>
          <w:sz w:val="24"/>
          <w:szCs w:val="24"/>
        </w:rPr>
        <w:t>O</w:t>
      </w:r>
      <w:r w:rsidR="006A18C4" w:rsidRPr="00C04E15">
        <w:rPr>
          <w:rFonts w:ascii="Times New Roman" w:hAnsi="Times New Roman"/>
          <w:sz w:val="24"/>
          <w:szCs w:val="24"/>
        </w:rPr>
        <w:t xml:space="preserve">, and the tangent to the circle at the point </w:t>
      </w:r>
      <w:r w:rsidR="006A18C4" w:rsidRPr="00C04E15">
        <w:rPr>
          <w:rFonts w:ascii="Times New Roman" w:hAnsi="Times New Roman"/>
          <w:i/>
          <w:iCs/>
          <w:sz w:val="24"/>
          <w:szCs w:val="24"/>
        </w:rPr>
        <w:t>P</w:t>
      </w:r>
      <w:r w:rsidR="006A18C4" w:rsidRPr="00C04E15">
        <w:rPr>
          <w:rFonts w:ascii="Times New Roman" w:hAnsi="Times New Roman"/>
          <w:sz w:val="24"/>
          <w:szCs w:val="24"/>
        </w:rPr>
        <w:t>(4, 3) on the circle.</w:t>
      </w:r>
    </w:p>
    <w:p w14:paraId="028A817D" w14:textId="77777777" w:rsidR="006A18C4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16965A33" w14:textId="77777777" w:rsidR="006A18C4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0D99BF79" wp14:editId="5E5332A9">
            <wp:extent cx="3951074" cy="3621915"/>
            <wp:effectExtent l="1905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1074" cy="3621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10F1C71" w14:textId="77777777" w:rsidR="006A18C4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5BC2D139" w14:textId="77777777" w:rsidR="006A18C4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C04E15">
        <w:rPr>
          <w:rFonts w:ascii="Times New Roman" w:hAnsi="Times New Roman"/>
          <w:sz w:val="24"/>
          <w:szCs w:val="24"/>
        </w:rPr>
        <w:t xml:space="preserve">Find an equation of the tangent at the point </w:t>
      </w:r>
      <w:r w:rsidRPr="00C04E15">
        <w:rPr>
          <w:rFonts w:ascii="Times New Roman" w:hAnsi="Times New Roman"/>
          <w:i/>
          <w:iCs/>
          <w:sz w:val="24"/>
          <w:szCs w:val="24"/>
        </w:rPr>
        <w:t>P</w:t>
      </w:r>
      <w:r w:rsidRPr="00C04E15">
        <w:rPr>
          <w:rFonts w:ascii="Times New Roman" w:hAnsi="Times New Roman"/>
          <w:sz w:val="24"/>
          <w:szCs w:val="24"/>
        </w:rPr>
        <w:t>.</w:t>
      </w:r>
    </w:p>
    <w:p w14:paraId="5BE15E0F" w14:textId="77777777" w:rsidR="006A18C4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6FE243EE" w14:textId="77777777" w:rsidR="006A18C4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56550389" w14:textId="77777777" w:rsidR="006A18C4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16758533" w14:textId="77777777" w:rsidR="006A18C4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3583B49E" w14:textId="77777777" w:rsidR="006A18C4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18B4E8FE" w14:textId="77777777" w:rsidR="006A18C4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6F5B18B6" w14:textId="77777777" w:rsidR="006A18C4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14CFE00D" w14:textId="77777777" w:rsidR="006A18C4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5D315CA" w14:textId="77777777" w:rsidR="006A18C4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DF7894E" w14:textId="77777777" w:rsidR="006A18C4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6C5B1B2C" w14:textId="77777777" w:rsidR="006A18C4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7E2E5CC5" w14:textId="2AAC6D5F" w:rsidR="006A18C4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33EC901B" w14:textId="1561374D" w:rsidR="00012A26" w:rsidRDefault="00012A26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4D933021" w14:textId="22AA53CE" w:rsidR="00012A26" w:rsidRDefault="00012A26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7B5DDC4D" w14:textId="5AD96756" w:rsidR="00012A26" w:rsidRDefault="00012A26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615E47B3" w14:textId="77777777" w:rsidR="00012A26" w:rsidRDefault="00012A26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53A9E016" w14:textId="77777777" w:rsidR="006A18C4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370682D6" w14:textId="77777777" w:rsidR="006A18C4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FD6133A" w14:textId="77777777" w:rsidR="006A18C4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2AC567D" w14:textId="77777777" w:rsidR="006A18C4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487EB8A6" w14:textId="77777777" w:rsidR="006A18C4" w:rsidRPr="00C04E15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407E9DD5" w14:textId="77777777" w:rsidR="006A18C4" w:rsidRPr="00C04E15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C04E15">
        <w:rPr>
          <w:rFonts w:ascii="Times New Roman" w:hAnsi="Times New Roman"/>
          <w:sz w:val="24"/>
          <w:szCs w:val="24"/>
        </w:rPr>
        <w:t>................................................................................</w:t>
      </w:r>
    </w:p>
    <w:p w14:paraId="5479D2F0" w14:textId="7F6EAEC8" w:rsidR="006A18C4" w:rsidRPr="00C04E15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04E15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243440">
        <w:rPr>
          <w:rFonts w:ascii="Times New Roman" w:hAnsi="Times New Roman"/>
          <w:b/>
          <w:bCs/>
          <w:sz w:val="24"/>
          <w:szCs w:val="24"/>
        </w:rPr>
        <w:t>5</w:t>
      </w:r>
      <w:r w:rsidRPr="00C04E15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609E23DE" w14:textId="77777777" w:rsidR="006A18C4" w:rsidRPr="00C04E15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04E1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DD2DDF5" w14:textId="77777777" w:rsidR="006A18C4" w:rsidRDefault="006A18C4" w:rsidP="006A18C4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5674F5BD" w14:textId="7024A92F" w:rsidR="006A18C4" w:rsidRPr="001F4800" w:rsidRDefault="00243440" w:rsidP="006A18C4">
      <w:pPr>
        <w:tabs>
          <w:tab w:val="left" w:pos="0"/>
          <w:tab w:val="left" w:pos="5387"/>
          <w:tab w:val="left" w:pos="6663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6</w:t>
      </w:r>
      <w:r w:rsidR="006A18C4" w:rsidRPr="001F480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6A18C4"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>Prove algebraically that the straight line with equation</w:t>
      </w:r>
      <w:r w:rsidR="006A18C4"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ab/>
      </w:r>
      <w:r w:rsidR="006A18C4" w:rsidRPr="001F4800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x </w:t>
      </w:r>
      <w:r w:rsidR="006A18C4" w:rsidRPr="001F4800">
        <w:rPr>
          <w:rFonts w:ascii="Times New Roman" w:eastAsia="MS Gothic" w:hAnsi="Times New Roman" w:cs="Times New Roman"/>
          <w:color w:val="000000"/>
          <w:sz w:val="24"/>
        </w:rPr>
        <w:t xml:space="preserve">− </w:t>
      </w:r>
      <w:r w:rsidR="006A18C4"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>2</w:t>
      </w:r>
      <w:r w:rsidR="006A18C4" w:rsidRPr="001F4800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y </w:t>
      </w:r>
      <w:r w:rsidR="006A18C4"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>= 10</w:t>
      </w:r>
      <w:r w:rsidR="006A18C4"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is a tangent to the</w:t>
      </w:r>
    </w:p>
    <w:p w14:paraId="60042E52" w14:textId="77777777" w:rsidR="006A18C4" w:rsidRPr="001F4800" w:rsidRDefault="006A18C4" w:rsidP="006A18C4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>circle with equation</w:t>
      </w: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ab/>
      </w:r>
      <w:r w:rsidRPr="001F4800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1F4800">
        <w:rPr>
          <w:rFonts w:ascii="Times New Roman" w:eastAsia="Calibri" w:hAnsi="Times New Roman" w:cs="Times New Roman"/>
          <w:sz w:val="24"/>
          <w:szCs w:val="24"/>
          <w:vertAlign w:val="superscript"/>
          <w:lang w:eastAsia="en-GB"/>
        </w:rPr>
        <w:t>2</w:t>
      </w: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+ </w:t>
      </w:r>
      <w:r w:rsidRPr="001F4800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y</w:t>
      </w:r>
      <w:r w:rsidRPr="001F4800">
        <w:rPr>
          <w:rFonts w:ascii="Times New Roman" w:eastAsia="Calibri" w:hAnsi="Times New Roman" w:cs="Times New Roman"/>
          <w:sz w:val="24"/>
          <w:szCs w:val="24"/>
          <w:vertAlign w:val="superscript"/>
          <w:lang w:eastAsia="en-GB"/>
        </w:rPr>
        <w:t>2</w:t>
      </w: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= 20</w:t>
      </w:r>
    </w:p>
    <w:p w14:paraId="1B71F7C0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E3A532B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E959155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AF53554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C0BD458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CDE257C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150E702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7BAECDA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91D38B7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115C1CC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AB89456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61F905E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3F239EB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EA4C90F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2C21260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A47C31D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E15325D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E39D2F4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B5ECB30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EA59D52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291250F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5479B39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71AAD54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5783E45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0F98CDF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09E1C81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CB8645F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8EF4C62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F520419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8740B45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6E14E41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C83D493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87EF7C0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9F34D40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5E77B8D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C7B87E4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A193475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3FE4572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CBAF132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AC3C947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40D98E3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8AF0C1E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E709198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F8E64FD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4C4FF8C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48C7C33" w14:textId="1AEBFB0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24344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6</w:t>
      </w:r>
      <w:r w:rsidRPr="001F480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5 marks)</w:t>
      </w:r>
    </w:p>
    <w:p w14:paraId="1C8557F1" w14:textId="77777777" w:rsidR="006A18C4" w:rsidRPr="001F4800" w:rsidRDefault="006A18C4" w:rsidP="006A18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28B80DB" w14:textId="77777777" w:rsidR="006A18C4" w:rsidRDefault="006A18C4" w:rsidP="006A18C4">
      <w:pPr>
        <w:tabs>
          <w:tab w:val="left" w:pos="0"/>
          <w:tab w:val="left" w:pos="426"/>
        </w:tabs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8684A41" w14:textId="1E425507" w:rsidR="006A18C4" w:rsidRPr="008B2446" w:rsidRDefault="00243440" w:rsidP="006A18C4">
      <w:pPr>
        <w:tabs>
          <w:tab w:val="left" w:pos="360"/>
        </w:tabs>
        <w:autoSpaceDE w:val="0"/>
        <w:autoSpaceDN w:val="0"/>
        <w:adjustRightInd w:val="0"/>
        <w:ind w:hanging="540"/>
        <w:jc w:val="both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7</w:t>
      </w:r>
    </w:p>
    <w:p w14:paraId="23F54228" w14:textId="77777777" w:rsidR="006A18C4" w:rsidRDefault="006A18C4" w:rsidP="006A18C4">
      <w:pPr>
        <w:tabs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noProof/>
          <w:sz w:val="24"/>
          <w:szCs w:val="24"/>
          <w:lang w:eastAsia="en-GB"/>
        </w:rPr>
        <w:drawing>
          <wp:inline distT="0" distB="0" distL="0" distR="0" wp14:anchorId="484B2B06" wp14:editId="06BE719B">
            <wp:extent cx="3625850" cy="2112645"/>
            <wp:effectExtent l="0" t="0" r="0" b="190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0" cy="2112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F7C842" w14:textId="77777777" w:rsidR="006A18C4" w:rsidRDefault="006A18C4" w:rsidP="006A18C4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46CA49A4" w14:textId="77777777" w:rsidR="006A18C4" w:rsidRDefault="006A18C4" w:rsidP="006A18C4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59780539" w14:textId="77777777" w:rsidR="006A18C4" w:rsidRPr="008B2446" w:rsidRDefault="006A18C4" w:rsidP="006A18C4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8B2446">
        <w:rPr>
          <w:rFonts w:ascii="Times New Roman" w:hAnsi="Times New Roman"/>
          <w:sz w:val="24"/>
          <w:szCs w:val="24"/>
          <w:lang w:eastAsia="en-GB"/>
        </w:rPr>
        <w:t xml:space="preserve">The diagram shows the circle with equation </w:t>
      </w:r>
      <w:r w:rsidRPr="008B2446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D63ECB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8B2446">
        <w:rPr>
          <w:rFonts w:ascii="Times New Roman" w:hAnsi="Times New Roman"/>
          <w:sz w:val="24"/>
          <w:szCs w:val="24"/>
          <w:lang w:eastAsia="en-GB"/>
        </w:rPr>
        <w:t xml:space="preserve"> + </w:t>
      </w:r>
      <w:r w:rsidRPr="008B2446"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  <w:r w:rsidRPr="00D63ECB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8B2446">
        <w:rPr>
          <w:rFonts w:ascii="Times New Roman" w:hAnsi="Times New Roman"/>
          <w:sz w:val="24"/>
          <w:szCs w:val="24"/>
          <w:lang w:eastAsia="en-GB"/>
        </w:rPr>
        <w:t xml:space="preserve"> = 100</w:t>
      </w:r>
    </w:p>
    <w:p w14:paraId="6C6D4414" w14:textId="77777777" w:rsidR="006A18C4" w:rsidRPr="008B2446" w:rsidRDefault="006A18C4" w:rsidP="006A18C4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8B2446">
        <w:rPr>
          <w:rFonts w:ascii="Times New Roman" w:hAnsi="Times New Roman"/>
          <w:sz w:val="24"/>
          <w:szCs w:val="24"/>
          <w:lang w:eastAsia="en-GB"/>
        </w:rPr>
        <w:t>The unit of length on both axes is one centimetre.</w:t>
      </w:r>
    </w:p>
    <w:p w14:paraId="36D9B471" w14:textId="77777777" w:rsidR="006A18C4" w:rsidRDefault="006A18C4" w:rsidP="006A18C4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58EC3295" w14:textId="77777777" w:rsidR="006A18C4" w:rsidRPr="008B2446" w:rsidRDefault="006A18C4" w:rsidP="006A18C4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8B2446">
        <w:rPr>
          <w:rFonts w:ascii="Times New Roman" w:hAnsi="Times New Roman"/>
          <w:sz w:val="24"/>
          <w:szCs w:val="24"/>
          <w:lang w:eastAsia="en-GB"/>
        </w:rPr>
        <w:t xml:space="preserve">The circle intersects the positive </w:t>
      </w:r>
      <w:r w:rsidRPr="008B2446"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  <w:r w:rsidRPr="008B2446">
        <w:rPr>
          <w:rFonts w:ascii="Times New Roman" w:hAnsi="Times New Roman"/>
          <w:sz w:val="24"/>
          <w:szCs w:val="24"/>
          <w:lang w:eastAsia="en-GB"/>
        </w:rPr>
        <w:t xml:space="preserve">-axis at the point </w:t>
      </w:r>
      <w:r w:rsidRPr="008B2446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8B2446">
        <w:rPr>
          <w:rFonts w:ascii="Times New Roman" w:hAnsi="Times New Roman"/>
          <w:sz w:val="24"/>
          <w:szCs w:val="24"/>
          <w:lang w:eastAsia="en-GB"/>
        </w:rPr>
        <w:t>.</w:t>
      </w:r>
    </w:p>
    <w:p w14:paraId="785D6EAB" w14:textId="77777777" w:rsidR="006A18C4" w:rsidRPr="008B2446" w:rsidRDefault="006A18C4" w:rsidP="006A18C4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8B2446">
        <w:rPr>
          <w:rFonts w:ascii="Times New Roman" w:hAnsi="Times New Roman"/>
          <w:sz w:val="24"/>
          <w:szCs w:val="24"/>
          <w:lang w:eastAsia="en-GB"/>
        </w:rPr>
        <w:t xml:space="preserve">The point </w:t>
      </w:r>
      <w:r w:rsidRPr="008B244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8B2446">
        <w:rPr>
          <w:rFonts w:ascii="Times New Roman" w:hAnsi="Times New Roman"/>
          <w:sz w:val="24"/>
          <w:szCs w:val="24"/>
          <w:lang w:eastAsia="en-GB"/>
        </w:rPr>
        <w:t>on the circle has coordinates (6, −8)</w:t>
      </w:r>
    </w:p>
    <w:p w14:paraId="336B8F95" w14:textId="77777777" w:rsidR="006A18C4" w:rsidRPr="008B2446" w:rsidRDefault="006A18C4" w:rsidP="006A18C4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8B2446">
        <w:rPr>
          <w:rFonts w:ascii="Times New Roman" w:hAnsi="Times New Roman"/>
          <w:sz w:val="24"/>
          <w:szCs w:val="24"/>
          <w:lang w:eastAsia="en-GB"/>
        </w:rPr>
        <w:t xml:space="preserve">The straight lines </w:t>
      </w:r>
      <w:r w:rsidRPr="008B244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 </w:t>
      </w:r>
      <w:r w:rsidRPr="008B2446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8B244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B </w:t>
      </w:r>
      <w:r w:rsidRPr="008B2446">
        <w:rPr>
          <w:rFonts w:ascii="Times New Roman" w:hAnsi="Times New Roman"/>
          <w:sz w:val="24"/>
          <w:szCs w:val="24"/>
          <w:lang w:eastAsia="en-GB"/>
        </w:rPr>
        <w:t>are tangents to the circle.</w:t>
      </w:r>
    </w:p>
    <w:p w14:paraId="40700B8A" w14:textId="77777777" w:rsidR="006A18C4" w:rsidRDefault="006A18C4" w:rsidP="006A18C4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257780C1" w14:textId="77777777" w:rsidR="006A18C4" w:rsidRPr="008B2446" w:rsidRDefault="006A18C4" w:rsidP="006A18C4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8B2446">
        <w:rPr>
          <w:rFonts w:ascii="Times New Roman" w:hAnsi="Times New Roman"/>
          <w:sz w:val="24"/>
          <w:szCs w:val="24"/>
          <w:lang w:eastAsia="en-GB"/>
        </w:rPr>
        <w:t xml:space="preserve">Find the area of quadrilateral </w:t>
      </w:r>
      <w:r w:rsidRPr="008B2446">
        <w:rPr>
          <w:rFonts w:ascii="Times New Roman" w:hAnsi="Times New Roman"/>
          <w:i/>
          <w:iCs/>
          <w:sz w:val="24"/>
          <w:szCs w:val="24"/>
          <w:lang w:eastAsia="en-GB"/>
        </w:rPr>
        <w:t>ABCO</w:t>
      </w:r>
      <w:r w:rsidRPr="008B2446">
        <w:rPr>
          <w:rFonts w:ascii="Times New Roman" w:hAnsi="Times New Roman"/>
          <w:sz w:val="24"/>
          <w:szCs w:val="24"/>
          <w:lang w:eastAsia="en-GB"/>
        </w:rPr>
        <w:t>.</w:t>
      </w:r>
    </w:p>
    <w:p w14:paraId="74933ADC" w14:textId="77777777" w:rsidR="006A18C4" w:rsidRDefault="006A18C4" w:rsidP="006A18C4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460674" w14:textId="77777777" w:rsidR="006A18C4" w:rsidRDefault="006A18C4" w:rsidP="006A18C4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C7265C9" w14:textId="77777777" w:rsidR="006A18C4" w:rsidRDefault="006A18C4" w:rsidP="006A18C4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BB79B19" w14:textId="77777777" w:rsidR="006A18C4" w:rsidRDefault="006A18C4" w:rsidP="006A18C4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DC5E813" w14:textId="77777777" w:rsidR="006A18C4" w:rsidRDefault="006A18C4" w:rsidP="006A18C4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C64DA26" w14:textId="77777777" w:rsidR="006A18C4" w:rsidRDefault="006A18C4" w:rsidP="006A18C4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411B4F3" w14:textId="77777777" w:rsidR="006A18C4" w:rsidRDefault="006A18C4" w:rsidP="006A18C4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657C39E" w14:textId="77777777" w:rsidR="006A18C4" w:rsidRDefault="006A18C4" w:rsidP="006A18C4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FF8491C" w14:textId="77777777" w:rsidR="006A18C4" w:rsidRDefault="006A18C4" w:rsidP="006A18C4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319804E" w14:textId="77777777" w:rsidR="006A18C4" w:rsidRDefault="006A18C4" w:rsidP="006A18C4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45BEE99" w14:textId="77777777" w:rsidR="006A18C4" w:rsidRDefault="006A18C4" w:rsidP="006A18C4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5DD619E" w14:textId="77777777" w:rsidR="006A18C4" w:rsidRDefault="006A18C4" w:rsidP="006A18C4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8F68B98" w14:textId="77777777" w:rsidR="006A18C4" w:rsidRDefault="006A18C4" w:rsidP="006A18C4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560B9A" w14:textId="77777777" w:rsidR="006A18C4" w:rsidRDefault="006A18C4" w:rsidP="006A18C4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07F46E" w14:textId="77777777" w:rsidR="006A18C4" w:rsidRPr="008B2446" w:rsidRDefault="006A18C4" w:rsidP="006A18C4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B2446">
        <w:rPr>
          <w:rFonts w:ascii="Times New Roman" w:hAnsi="Times New Roman"/>
          <w:sz w:val="24"/>
          <w:szCs w:val="24"/>
          <w:lang w:eastAsia="en-GB"/>
        </w:rPr>
        <w:t>....................................................... cm</w:t>
      </w:r>
      <w:r w:rsidRPr="008B2446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14:paraId="7938DF7F" w14:textId="22A0C91D" w:rsidR="006A18C4" w:rsidRPr="008B2446" w:rsidRDefault="006A18C4" w:rsidP="006A18C4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B244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243440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8B244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15E30C8A" w14:textId="77777777" w:rsidR="006A18C4" w:rsidRDefault="006A18C4" w:rsidP="006A18C4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4264D848" w14:textId="77777777" w:rsidR="006A18C4" w:rsidRDefault="006A18C4" w:rsidP="006A18C4">
      <w:pPr>
        <w:tabs>
          <w:tab w:val="left" w:pos="0"/>
          <w:tab w:val="left" w:pos="426"/>
        </w:tabs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1CA2D4E" w14:textId="77777777" w:rsidR="006A18C4" w:rsidRDefault="006A18C4" w:rsidP="006A18C4">
      <w:pPr>
        <w:tabs>
          <w:tab w:val="left" w:pos="0"/>
          <w:tab w:val="left" w:pos="426"/>
        </w:tabs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438D96F" w14:textId="77777777" w:rsidR="006A18C4" w:rsidRDefault="006A18C4" w:rsidP="006A18C4">
      <w:pPr>
        <w:tabs>
          <w:tab w:val="left" w:pos="0"/>
          <w:tab w:val="left" w:pos="426"/>
        </w:tabs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3FA57D6" w14:textId="5918B32B" w:rsidR="006A18C4" w:rsidRPr="000F26C6" w:rsidRDefault="00243440" w:rsidP="006A18C4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lastRenderedPageBreak/>
        <w:t>8</w:t>
      </w:r>
      <w:r w:rsidR="006A18C4" w:rsidRPr="000F26C6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="006A18C4" w:rsidRPr="000F26C6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The line </w:t>
      </w:r>
      <w:r w:rsidR="006A18C4" w:rsidRPr="000F26C6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l </w:t>
      </w:r>
      <w:r w:rsidR="006A18C4" w:rsidRPr="000F26C6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is a tangent to the circle </w:t>
      </w:r>
      <w:r w:rsidR="006A18C4" w:rsidRPr="000F26C6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x</w:t>
      </w:r>
      <w:r w:rsidR="006A18C4" w:rsidRPr="000F26C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2</w:t>
      </w:r>
      <w:r w:rsidR="006A18C4" w:rsidRPr="000F26C6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+ </w:t>
      </w:r>
      <w:r w:rsidR="006A18C4" w:rsidRPr="000F26C6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y</w:t>
      </w:r>
      <w:r w:rsidR="006A18C4" w:rsidRPr="000F26C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2</w:t>
      </w:r>
      <w:r w:rsidR="006A18C4" w:rsidRPr="000F26C6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= 40 at the point </w:t>
      </w:r>
      <w:r w:rsidR="006A18C4" w:rsidRPr="000F26C6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A</w:t>
      </w:r>
      <w:r w:rsidR="006A18C4" w:rsidRPr="000F26C6">
        <w:rPr>
          <w:rFonts w:ascii="Times New Roman" w:eastAsia="Times New Roman" w:hAnsi="Times New Roman" w:cs="Times New Roman"/>
          <w:sz w:val="24"/>
          <w:szCs w:val="24"/>
          <w:lang w:eastAsia="en-GB"/>
        </w:rPr>
        <w:t>.</w:t>
      </w:r>
    </w:p>
    <w:p w14:paraId="36085E6C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0F26C6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A </w:t>
      </w:r>
      <w:r w:rsidRPr="000F26C6">
        <w:rPr>
          <w:rFonts w:ascii="Times New Roman" w:eastAsia="Times New Roman" w:hAnsi="Times New Roman" w:cs="Times New Roman"/>
          <w:sz w:val="24"/>
          <w:szCs w:val="24"/>
          <w:lang w:eastAsia="en-GB"/>
        </w:rPr>
        <w:t>is the point (2, 6).</w:t>
      </w:r>
    </w:p>
    <w:p w14:paraId="7A1B191E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C9F8377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0F26C6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The line </w:t>
      </w:r>
      <w:r w:rsidRPr="000F26C6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l </w:t>
      </w:r>
      <w:r w:rsidRPr="000F26C6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crosses the </w:t>
      </w:r>
      <w:r w:rsidRPr="000F26C6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x</w:t>
      </w:r>
      <w:r w:rsidRPr="000F26C6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-axis at the point </w:t>
      </w:r>
      <w:r w:rsidRPr="000F26C6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P</w:t>
      </w:r>
      <w:r w:rsidRPr="000F26C6">
        <w:rPr>
          <w:rFonts w:ascii="Times New Roman" w:eastAsia="Times New Roman" w:hAnsi="Times New Roman" w:cs="Times New Roman"/>
          <w:sz w:val="24"/>
          <w:szCs w:val="24"/>
          <w:lang w:eastAsia="en-GB"/>
        </w:rPr>
        <w:t>.</w:t>
      </w:r>
    </w:p>
    <w:p w14:paraId="0E8357E8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FD01381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0F26C6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Work out the area of triangle </w:t>
      </w:r>
      <w:r w:rsidRPr="000F26C6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OAP</w:t>
      </w:r>
      <w:r w:rsidRPr="000F26C6">
        <w:rPr>
          <w:rFonts w:ascii="Times New Roman" w:eastAsia="Times New Roman" w:hAnsi="Times New Roman" w:cs="Times New Roman"/>
          <w:sz w:val="24"/>
          <w:szCs w:val="24"/>
          <w:lang w:eastAsia="en-GB"/>
        </w:rPr>
        <w:t>.</w:t>
      </w:r>
    </w:p>
    <w:p w14:paraId="4C892CDB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58AA41A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2C64B6A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C4816C5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49E67BF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BFEDE9B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BAEC071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A198A9D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0E78188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C60DF60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B663CB8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C3431CA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966EF25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CF13355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C4B3C5D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D57989F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486E7A1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670B320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C94AFD5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F2A7D16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C0D6E76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A538AEB" w14:textId="237C5259" w:rsidR="006A18C4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36FF67F" w14:textId="295061FF" w:rsidR="003C6AF0" w:rsidRDefault="003C6AF0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BCC30DB" w14:textId="337B0465" w:rsidR="003C6AF0" w:rsidRDefault="003C6AF0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164716F" w14:textId="77777777" w:rsidR="003C6AF0" w:rsidRPr="000F26C6" w:rsidRDefault="003C6AF0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2054259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ECF162A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9922E30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802B49D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AD7C852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32CD119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95E87B7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A897D4E" w14:textId="77777777" w:rsidR="006A18C4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798DCB2" w14:textId="77777777" w:rsidR="006A18C4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E577DD1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D829D03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6CE26A6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DAD8EBE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649B9BB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567294D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0F26C6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41A85E2B" w14:textId="0BC88ACD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0F26C6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243440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8</w:t>
      </w:r>
      <w:r w:rsidRPr="000F26C6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5 marks)</w:t>
      </w:r>
    </w:p>
    <w:p w14:paraId="73316060" w14:textId="77777777" w:rsidR="006A18C4" w:rsidRPr="000F26C6" w:rsidRDefault="006A18C4" w:rsidP="006A18C4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0F26C6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F656DAE" w14:textId="77777777" w:rsidR="006A18C4" w:rsidRDefault="006A18C4">
      <w:pP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br w:type="page"/>
      </w:r>
    </w:p>
    <w:p w14:paraId="3D78F409" w14:textId="315A6780" w:rsidR="001F4800" w:rsidRPr="001F4800" w:rsidRDefault="00243440" w:rsidP="001F4800">
      <w:pPr>
        <w:autoSpaceDE w:val="0"/>
        <w:autoSpaceDN w:val="0"/>
        <w:adjustRightInd w:val="0"/>
        <w:spacing w:line="360" w:lineRule="auto"/>
        <w:ind w:hanging="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9</w:t>
      </w:r>
      <w:r w:rsidR="001F4800" w:rsidRPr="001F480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  <w:t xml:space="preserve">L </w:t>
      </w:r>
      <w:r w:rsidR="001F4800"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is the circle with equation </w:t>
      </w:r>
      <w:r w:rsidR="001F4800"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ab/>
      </w:r>
      <w:r w:rsidR="001F4800" w:rsidRPr="001F4800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="001F4800" w:rsidRPr="001F4800">
        <w:rPr>
          <w:rFonts w:ascii="Times New Roman" w:eastAsia="Calibri" w:hAnsi="Times New Roman" w:cs="Times New Roman"/>
          <w:sz w:val="24"/>
          <w:szCs w:val="24"/>
          <w:vertAlign w:val="superscript"/>
          <w:lang w:eastAsia="en-GB"/>
        </w:rPr>
        <w:t>2</w:t>
      </w:r>
      <w:r w:rsidR="001F4800"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+ </w:t>
      </w:r>
      <w:r w:rsidR="001F4800" w:rsidRPr="001F4800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y</w:t>
      </w:r>
      <w:r w:rsidR="001F4800" w:rsidRPr="001F4800">
        <w:rPr>
          <w:rFonts w:ascii="Times New Roman" w:eastAsia="Calibri" w:hAnsi="Times New Roman" w:cs="Times New Roman"/>
          <w:sz w:val="24"/>
          <w:szCs w:val="24"/>
          <w:vertAlign w:val="superscript"/>
          <w:lang w:eastAsia="en-GB"/>
        </w:rPr>
        <w:t>2</w:t>
      </w:r>
      <w:r w:rsidR="001F4800"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= 4</w:t>
      </w:r>
    </w:p>
    <w:p w14:paraId="6436CECA" w14:textId="77777777" w:rsidR="001F4800" w:rsidRPr="001F4800" w:rsidRDefault="001F4800" w:rsidP="001F4800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 xml:space="preserve">P </w:t>
      </w:r>
      <w:r w:rsidRPr="001F4800">
        <w:rPr>
          <w:rFonts w:ascii="Times New Roman" w:eastAsia="Calibri" w:hAnsi="Times New Roman" w:cs="Times New Roman"/>
          <w:position w:val="-32"/>
          <w:sz w:val="24"/>
          <w:szCs w:val="24"/>
          <w:lang w:eastAsia="en-GB"/>
        </w:rPr>
        <w:object w:dxaOrig="900" w:dyaOrig="740" w14:anchorId="39B059FC">
          <v:shape id="_x0000_i1026" type="#_x0000_t75" style="width:44.7pt;height:37.25pt" o:ole="">
            <v:imagedata r:id="rId16" o:title=""/>
          </v:shape>
          <o:OLEObject Type="Embed" ProgID="Equation.3" ShapeID="_x0000_i1026" DrawAspect="Content" ObjectID="_1661840550" r:id="rId17"/>
        </w:object>
      </w: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is a point on </w:t>
      </w:r>
      <w:r w:rsidRPr="001F480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L</w:t>
      </w: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25A80D33" w14:textId="77777777" w:rsidR="001F4800" w:rsidRPr="001F4800" w:rsidRDefault="001F4800" w:rsidP="001F4800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Find an equation of the tangent to </w:t>
      </w:r>
      <w:r w:rsidRPr="001F480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L </w:t>
      </w: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at the point </w:t>
      </w:r>
      <w:r w:rsidRPr="001F4800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P</w:t>
      </w: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3B0F33FF" w14:textId="77777777" w:rsidR="001F4800" w:rsidRPr="001F4800" w:rsidRDefault="001F480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14A88A4" w14:textId="77777777" w:rsidR="001F4800" w:rsidRPr="001F4800" w:rsidRDefault="001F480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368CE9A" w14:textId="77777777" w:rsidR="001F4800" w:rsidRPr="001F4800" w:rsidRDefault="001F480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6CAA74F" w14:textId="77777777" w:rsidR="001F4800" w:rsidRPr="001F4800" w:rsidRDefault="001F480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78178D6" w14:textId="77777777" w:rsidR="001F4800" w:rsidRPr="001F4800" w:rsidRDefault="001F480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D057C3C" w14:textId="77777777" w:rsidR="001F4800" w:rsidRPr="001F4800" w:rsidRDefault="001F480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67C0979" w14:textId="77777777" w:rsidR="001F4800" w:rsidRPr="001F4800" w:rsidRDefault="001F480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F845493" w14:textId="77777777" w:rsidR="001F4800" w:rsidRPr="001F4800" w:rsidRDefault="001F480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F2610C7" w14:textId="77777777" w:rsidR="001F4800" w:rsidRPr="001F4800" w:rsidRDefault="001F480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25E802F" w14:textId="77777777" w:rsidR="001F4800" w:rsidRPr="001F4800" w:rsidRDefault="001F480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E682F09" w14:textId="77777777" w:rsidR="001F4800" w:rsidRPr="001F4800" w:rsidRDefault="001F480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DE173AA" w14:textId="77777777" w:rsidR="001F4800" w:rsidRPr="001F4800" w:rsidRDefault="001F480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D1F3A37" w14:textId="77777777" w:rsidR="001F4800" w:rsidRPr="001F4800" w:rsidRDefault="001F480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2093AC1" w14:textId="77777777" w:rsidR="001F4800" w:rsidRPr="001F4800" w:rsidRDefault="001F480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71FD1BB" w14:textId="20B5AC10" w:rsidR="001F4800" w:rsidRDefault="001F480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496ADDD" w14:textId="5398DF23" w:rsidR="003C6AF0" w:rsidRDefault="003C6AF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AB51244" w14:textId="77777777" w:rsidR="003C6AF0" w:rsidRPr="001F4800" w:rsidRDefault="003C6AF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ABDE80D" w14:textId="77777777" w:rsidR="001F4800" w:rsidRPr="001F4800" w:rsidRDefault="001F480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27BEA9B" w14:textId="77777777" w:rsidR="001F4800" w:rsidRPr="001F4800" w:rsidRDefault="001F480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6E3F268" w14:textId="77777777" w:rsidR="001F4800" w:rsidRPr="001F4800" w:rsidRDefault="001F480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1D75F2B" w14:textId="46B1E90D" w:rsidR="001F4800" w:rsidRDefault="001F480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2466EF1" w14:textId="531AD783" w:rsidR="003C6AF0" w:rsidRDefault="003C6AF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7CA8CC3" w14:textId="4086FC51" w:rsidR="003C6AF0" w:rsidRDefault="003C6AF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CF2D9E7" w14:textId="55606186" w:rsidR="003C6AF0" w:rsidRDefault="003C6AF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D8A4657" w14:textId="6CB970B0" w:rsidR="003C6AF0" w:rsidRDefault="003C6AF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124FE29" w14:textId="77777777" w:rsidR="003C6AF0" w:rsidRDefault="003C6AF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28C04CF" w14:textId="20A12722" w:rsidR="003C6AF0" w:rsidRDefault="003C6AF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1670417" w14:textId="4814BDCC" w:rsidR="003C6AF0" w:rsidRDefault="003C6AF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EC213F9" w14:textId="568521A1" w:rsidR="003C6AF0" w:rsidRDefault="003C6AF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C680616" w14:textId="4DBE69B6" w:rsidR="003C6AF0" w:rsidRDefault="003C6AF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CEA3E4A" w14:textId="6164682F" w:rsidR="003C6AF0" w:rsidRDefault="003C6AF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3FDC1F7" w14:textId="19071A57" w:rsidR="003C6AF0" w:rsidRDefault="003C6AF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08A4DE1" w14:textId="14DA7527" w:rsidR="003C6AF0" w:rsidRDefault="003C6AF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E6AC7DE" w14:textId="77777777" w:rsidR="001F4800" w:rsidRPr="001F4800" w:rsidRDefault="001F480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18261EB" w14:textId="77777777" w:rsidR="001F4800" w:rsidRPr="001F4800" w:rsidRDefault="001F480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1F35F25" w14:textId="1114F134" w:rsidR="001F4800" w:rsidRPr="001F4800" w:rsidRDefault="001F480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095E222" w14:textId="77777777" w:rsidR="001F4800" w:rsidRPr="001F4800" w:rsidRDefault="001F4800" w:rsidP="001F4800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1112E6E" w14:textId="77777777" w:rsidR="001F4800" w:rsidRPr="001F4800" w:rsidRDefault="001F4800" w:rsidP="001F4800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</w:t>
      </w:r>
    </w:p>
    <w:p w14:paraId="3B2F2A5F" w14:textId="0CE46E70" w:rsidR="001F4800" w:rsidRDefault="001F4800" w:rsidP="001F4800">
      <w:pPr>
        <w:tabs>
          <w:tab w:val="left" w:pos="0"/>
          <w:tab w:val="left" w:pos="426"/>
        </w:tabs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24344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9</w:t>
      </w:r>
      <w:r w:rsidRPr="001F480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3 marks)</w:t>
      </w:r>
    </w:p>
    <w:p w14:paraId="112F92ED" w14:textId="77777777" w:rsidR="001F4800" w:rsidRDefault="001F4800" w:rsidP="001F4800">
      <w:pPr>
        <w:pBdr>
          <w:bottom w:val="single" w:sz="4" w:space="1" w:color="auto"/>
        </w:pBdr>
        <w:tabs>
          <w:tab w:val="left" w:pos="0"/>
          <w:tab w:val="left" w:pos="426"/>
        </w:tabs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E5EC3E2" w14:textId="4DAED1C2" w:rsidR="006A18C4" w:rsidRDefault="006A18C4" w:rsidP="003C6AF0">
      <w:pPr>
        <w:tabs>
          <w:tab w:val="left" w:pos="0"/>
          <w:tab w:val="left" w:pos="426"/>
        </w:tabs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1F4800">
        <w:rPr>
          <w:rFonts w:ascii="Times New Roman" w:eastAsia="Calibri" w:hAnsi="Times New Roman" w:cs="Times New Roman"/>
          <w:b/>
          <w:bCs/>
          <w:noProof/>
          <w:sz w:val="24"/>
          <w:szCs w:val="24"/>
          <w:lang w:eastAsia="en-GB"/>
        </w:rPr>
        <mc:AlternateContent>
          <mc:Choice Requires="wps">
            <w:drawing>
              <wp:anchor distT="4294967295" distB="4294967295" distL="114300" distR="114300" simplePos="0" relativeHeight="251663360" behindDoc="0" locked="0" layoutInCell="1" allowOverlap="1" wp14:anchorId="72EAEDC3" wp14:editId="2FD65CB1">
                <wp:simplePos x="0" y="0"/>
                <wp:positionH relativeFrom="column">
                  <wp:posOffset>-5824</wp:posOffset>
                </wp:positionH>
                <wp:positionV relativeFrom="paragraph">
                  <wp:posOffset>43180</wp:posOffset>
                </wp:positionV>
                <wp:extent cx="5731510" cy="0"/>
                <wp:effectExtent l="0" t="19050" r="21590" b="19050"/>
                <wp:wrapNone/>
                <wp:docPr id="35" name="Straight Connector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29C9D9" id="Straight Connector 35" o:spid="_x0000_s1026" style="position:absolute;z-index:2516633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.45pt,3.4pt" to="450.85pt,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" strokecolor="windowText" strokeweight="3pt">
                <v:stroke joinstyle="miter"/>
                <o:lock v:ext="edit" shapetype="f"/>
              </v:line>
            </w:pict>
          </mc:Fallback>
        </mc:AlternateContent>
      </w: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</w:p>
    <w:p w14:paraId="12B957E2" w14:textId="2E7C650A" w:rsidR="006A18C4" w:rsidRPr="001F4800" w:rsidRDefault="006A18C4" w:rsidP="006A18C4">
      <w:pPr>
        <w:tabs>
          <w:tab w:val="left" w:pos="0"/>
          <w:tab w:val="left" w:pos="426"/>
          <w:tab w:val="left" w:pos="7299"/>
        </w:tabs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1F4800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TOTAL FOR PAPER IS </w:t>
      </w:r>
      <w:r w:rsidR="00243440">
        <w:rPr>
          <w:rFonts w:ascii="Times New Roman" w:eastAsia="Calibri" w:hAnsi="Times New Roman" w:cs="Times New Roman"/>
          <w:b/>
          <w:bCs/>
          <w:sz w:val="24"/>
          <w:szCs w:val="24"/>
        </w:rPr>
        <w:t>34</w:t>
      </w:r>
      <w:r w:rsidRPr="001F4800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MARKS</w:t>
      </w:r>
    </w:p>
    <w:p w14:paraId="1B795475" w14:textId="54179240" w:rsidR="001F4800" w:rsidRPr="001F4800" w:rsidRDefault="001F4800" w:rsidP="006A18C4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6C624202" w14:textId="77777777" w:rsidR="00F0530D" w:rsidRDefault="00F0530D" w:rsidP="000B35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sectPr w:rsidR="00F0530D">
      <w:headerReference w:type="default" r:id="rId18"/>
      <w:footerReference w:type="default" r:id="rId1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6B5EEE4" w14:textId="77777777" w:rsidR="004159C0" w:rsidRDefault="004159C0" w:rsidP="00175BBA">
      <w:r>
        <w:separator/>
      </w:r>
    </w:p>
  </w:endnote>
  <w:endnote w:type="continuationSeparator" w:id="0">
    <w:p w14:paraId="5B6F7A2A" w14:textId="77777777" w:rsidR="004159C0" w:rsidRDefault="004159C0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3F83E47" w14:textId="77777777" w:rsidR="004159C0" w:rsidRDefault="004159C0" w:rsidP="00175BBA">
      <w:r>
        <w:separator/>
      </w:r>
    </w:p>
  </w:footnote>
  <w:footnote w:type="continuationSeparator" w:id="0">
    <w:p w14:paraId="7A4B1193" w14:textId="77777777" w:rsidR="004159C0" w:rsidRDefault="004159C0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11685A7A" w:rsidR="00EC44AB" w:rsidRPr="00EC44AB" w:rsidRDefault="00D84818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bookmarkStart w:id="3" w:name="_Hlk35285662"/>
    <w:bookmarkStart w:id="4" w:name="_Hlk35285663"/>
    <w:bookmarkStart w:id="5" w:name="_Hlk35285668"/>
    <w:bookmarkStart w:id="6" w:name="_Hlk35285669"/>
    <w:bookmarkStart w:id="7" w:name="_Hlk35285670"/>
    <w:bookmarkStart w:id="8" w:name="_Hlk35285671"/>
    <w:r w:rsidRPr="00D84818">
      <w:rPr>
        <w:rFonts w:ascii="Times New Roman" w:hAnsi="Times New Roman"/>
        <w:b/>
        <w:bCs/>
        <w:sz w:val="24"/>
        <w:szCs w:val="24"/>
      </w:rPr>
      <w:t>1MA1 Higher themed papers:</w:t>
    </w:r>
    <w:bookmarkEnd w:id="3"/>
    <w:bookmarkEnd w:id="4"/>
    <w:bookmarkEnd w:id="5"/>
    <w:bookmarkEnd w:id="6"/>
    <w:bookmarkEnd w:id="7"/>
    <w:bookmarkEnd w:id="8"/>
    <w:r w:rsidR="00F0530D">
      <w:rPr>
        <w:rFonts w:ascii="Times New Roman" w:hAnsi="Times New Roman"/>
        <w:b/>
        <w:bCs/>
        <w:sz w:val="24"/>
        <w:szCs w:val="24"/>
      </w:rPr>
      <w:t xml:space="preserve"> Coordinate geometry_Circl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2A26"/>
    <w:rsid w:val="0001584D"/>
    <w:rsid w:val="00057B00"/>
    <w:rsid w:val="00057BD1"/>
    <w:rsid w:val="000810E8"/>
    <w:rsid w:val="000971DD"/>
    <w:rsid w:val="000A54BF"/>
    <w:rsid w:val="000B3552"/>
    <w:rsid w:val="000C343B"/>
    <w:rsid w:val="000D0AC5"/>
    <w:rsid w:val="000E6956"/>
    <w:rsid w:val="000F26C6"/>
    <w:rsid w:val="000F4A4E"/>
    <w:rsid w:val="000F4EF5"/>
    <w:rsid w:val="001030FC"/>
    <w:rsid w:val="001145E7"/>
    <w:rsid w:val="00120AC1"/>
    <w:rsid w:val="001443EA"/>
    <w:rsid w:val="0014526D"/>
    <w:rsid w:val="001526D3"/>
    <w:rsid w:val="00163AE8"/>
    <w:rsid w:val="00175BBA"/>
    <w:rsid w:val="00176B32"/>
    <w:rsid w:val="001823FE"/>
    <w:rsid w:val="001A4227"/>
    <w:rsid w:val="001A7AC0"/>
    <w:rsid w:val="001B10D8"/>
    <w:rsid w:val="001E4F60"/>
    <w:rsid w:val="001E5989"/>
    <w:rsid w:val="001F4800"/>
    <w:rsid w:val="0020371A"/>
    <w:rsid w:val="00204AA8"/>
    <w:rsid w:val="00215797"/>
    <w:rsid w:val="00222221"/>
    <w:rsid w:val="00243440"/>
    <w:rsid w:val="002565AE"/>
    <w:rsid w:val="002809F3"/>
    <w:rsid w:val="00291FDC"/>
    <w:rsid w:val="002A12FA"/>
    <w:rsid w:val="002A2E5C"/>
    <w:rsid w:val="002B6A35"/>
    <w:rsid w:val="002D64C7"/>
    <w:rsid w:val="003034F9"/>
    <w:rsid w:val="00310F85"/>
    <w:rsid w:val="003114AC"/>
    <w:rsid w:val="00324619"/>
    <w:rsid w:val="00330798"/>
    <w:rsid w:val="003377BB"/>
    <w:rsid w:val="00343318"/>
    <w:rsid w:val="0037116D"/>
    <w:rsid w:val="00390AA2"/>
    <w:rsid w:val="00395D60"/>
    <w:rsid w:val="003C10A5"/>
    <w:rsid w:val="003C6AF0"/>
    <w:rsid w:val="00405147"/>
    <w:rsid w:val="004054AB"/>
    <w:rsid w:val="00414093"/>
    <w:rsid w:val="004159C0"/>
    <w:rsid w:val="00416FFA"/>
    <w:rsid w:val="004538A5"/>
    <w:rsid w:val="004574F4"/>
    <w:rsid w:val="004A1220"/>
    <w:rsid w:val="004A7269"/>
    <w:rsid w:val="004B0AB9"/>
    <w:rsid w:val="004C6008"/>
    <w:rsid w:val="004E1A95"/>
    <w:rsid w:val="00511E8A"/>
    <w:rsid w:val="00512D4C"/>
    <w:rsid w:val="00515A97"/>
    <w:rsid w:val="00523741"/>
    <w:rsid w:val="00530FF5"/>
    <w:rsid w:val="0053196C"/>
    <w:rsid w:val="00532963"/>
    <w:rsid w:val="00535338"/>
    <w:rsid w:val="00536D15"/>
    <w:rsid w:val="00540C60"/>
    <w:rsid w:val="005631A7"/>
    <w:rsid w:val="00570F59"/>
    <w:rsid w:val="005822DE"/>
    <w:rsid w:val="00585446"/>
    <w:rsid w:val="00587B32"/>
    <w:rsid w:val="005A3C6A"/>
    <w:rsid w:val="005A5462"/>
    <w:rsid w:val="005A76DB"/>
    <w:rsid w:val="005B347C"/>
    <w:rsid w:val="005E5A3C"/>
    <w:rsid w:val="005F417A"/>
    <w:rsid w:val="00614D11"/>
    <w:rsid w:val="00615976"/>
    <w:rsid w:val="00624B01"/>
    <w:rsid w:val="00633511"/>
    <w:rsid w:val="00651689"/>
    <w:rsid w:val="00651C2A"/>
    <w:rsid w:val="00663EFE"/>
    <w:rsid w:val="006836D3"/>
    <w:rsid w:val="006A18C4"/>
    <w:rsid w:val="006B0B8D"/>
    <w:rsid w:val="006C32F3"/>
    <w:rsid w:val="006F55BF"/>
    <w:rsid w:val="006F5905"/>
    <w:rsid w:val="006F62CB"/>
    <w:rsid w:val="00723957"/>
    <w:rsid w:val="0072718D"/>
    <w:rsid w:val="00787520"/>
    <w:rsid w:val="00797E94"/>
    <w:rsid w:val="007A336F"/>
    <w:rsid w:val="007A45C8"/>
    <w:rsid w:val="007D1500"/>
    <w:rsid w:val="007E6F22"/>
    <w:rsid w:val="00827782"/>
    <w:rsid w:val="00844161"/>
    <w:rsid w:val="00865080"/>
    <w:rsid w:val="0087787B"/>
    <w:rsid w:val="008B7183"/>
    <w:rsid w:val="008C0A25"/>
    <w:rsid w:val="008E0D99"/>
    <w:rsid w:val="008E1CF2"/>
    <w:rsid w:val="008F562D"/>
    <w:rsid w:val="008F7992"/>
    <w:rsid w:val="00914301"/>
    <w:rsid w:val="009425CE"/>
    <w:rsid w:val="009602D8"/>
    <w:rsid w:val="009A511D"/>
    <w:rsid w:val="009B3D82"/>
    <w:rsid w:val="009B71CF"/>
    <w:rsid w:val="00A05797"/>
    <w:rsid w:val="00A41D2E"/>
    <w:rsid w:val="00A5611E"/>
    <w:rsid w:val="00A56DE5"/>
    <w:rsid w:val="00A613C9"/>
    <w:rsid w:val="00A62749"/>
    <w:rsid w:val="00A63683"/>
    <w:rsid w:val="00A7593A"/>
    <w:rsid w:val="00AA423B"/>
    <w:rsid w:val="00AB0346"/>
    <w:rsid w:val="00AC7E61"/>
    <w:rsid w:val="00AE4492"/>
    <w:rsid w:val="00B12E38"/>
    <w:rsid w:val="00B23D76"/>
    <w:rsid w:val="00B25C0E"/>
    <w:rsid w:val="00B32AEA"/>
    <w:rsid w:val="00B60127"/>
    <w:rsid w:val="00B608CF"/>
    <w:rsid w:val="00B73A10"/>
    <w:rsid w:val="00B84026"/>
    <w:rsid w:val="00B857FF"/>
    <w:rsid w:val="00B96648"/>
    <w:rsid w:val="00BA2D76"/>
    <w:rsid w:val="00BB103B"/>
    <w:rsid w:val="00BB5CB8"/>
    <w:rsid w:val="00BC7598"/>
    <w:rsid w:val="00BE409D"/>
    <w:rsid w:val="00BF56DD"/>
    <w:rsid w:val="00C04C0A"/>
    <w:rsid w:val="00C06640"/>
    <w:rsid w:val="00C0764A"/>
    <w:rsid w:val="00C0774A"/>
    <w:rsid w:val="00C21058"/>
    <w:rsid w:val="00C24AEF"/>
    <w:rsid w:val="00C45602"/>
    <w:rsid w:val="00C50AF5"/>
    <w:rsid w:val="00C8176F"/>
    <w:rsid w:val="00C84BA8"/>
    <w:rsid w:val="00C91773"/>
    <w:rsid w:val="00C954DE"/>
    <w:rsid w:val="00CD2689"/>
    <w:rsid w:val="00CE0BB1"/>
    <w:rsid w:val="00CE3312"/>
    <w:rsid w:val="00CE5C1A"/>
    <w:rsid w:val="00D15E05"/>
    <w:rsid w:val="00D36823"/>
    <w:rsid w:val="00D60A85"/>
    <w:rsid w:val="00D60D1A"/>
    <w:rsid w:val="00D74713"/>
    <w:rsid w:val="00D84818"/>
    <w:rsid w:val="00D8497C"/>
    <w:rsid w:val="00D964DE"/>
    <w:rsid w:val="00DC26AF"/>
    <w:rsid w:val="00DE0BCE"/>
    <w:rsid w:val="00DE31F7"/>
    <w:rsid w:val="00DF386C"/>
    <w:rsid w:val="00E0122D"/>
    <w:rsid w:val="00E133C7"/>
    <w:rsid w:val="00E3135D"/>
    <w:rsid w:val="00E31A1D"/>
    <w:rsid w:val="00E3358D"/>
    <w:rsid w:val="00E51373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C4604"/>
    <w:rsid w:val="00ED39E1"/>
    <w:rsid w:val="00ED6321"/>
    <w:rsid w:val="00EE19FA"/>
    <w:rsid w:val="00EE3D82"/>
    <w:rsid w:val="00EF4322"/>
    <w:rsid w:val="00EF7697"/>
    <w:rsid w:val="00F0530D"/>
    <w:rsid w:val="00F314E4"/>
    <w:rsid w:val="00F3473D"/>
    <w:rsid w:val="00F56D5A"/>
    <w:rsid w:val="00F87E64"/>
    <w:rsid w:val="00F962C1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D36823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D36823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tmp"/><Relationship Id="rId13" Type="http://schemas.openxmlformats.org/officeDocument/2006/relationships/image" Target="media/image5.png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10" Type="http://schemas.openxmlformats.org/officeDocument/2006/relationships/image" Target="media/image3.e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4B3B04-5D36-4EF2-AB40-C8384C74B3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6</TotalTime>
  <Pages>9</Pages>
  <Words>657</Words>
  <Characters>3751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56</cp:revision>
  <dcterms:created xsi:type="dcterms:W3CDTF">2019-10-18T05:47:00Z</dcterms:created>
  <dcterms:modified xsi:type="dcterms:W3CDTF">2020-09-17T0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